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2529" w:rsidRDefault="00C71A5E" w:rsidP="0058234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PHIẾU BÀI TẬP SỐ 1</w:t>
      </w:r>
    </w:p>
    <w:p w:rsidR="00C00C53" w:rsidRDefault="00C00C53" w:rsidP="00C00C5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TRẮC NGHIỆM:</w:t>
      </w:r>
    </w:p>
    <w:p w:rsidR="00C00C53" w:rsidRPr="00C00C53" w:rsidRDefault="00C00C53" w:rsidP="00C00C53">
      <w:pPr>
        <w:spacing w:line="360" w:lineRule="exact"/>
        <w:jc w:val="both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Câu 1:</w:t>
      </w: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Pr="00C00C53">
        <w:rPr>
          <w:rFonts w:ascii="Times New Roman" w:hAnsi="Times New Roman" w:cs="Times New Roman"/>
          <w:position w:val="-8"/>
          <w:sz w:val="28"/>
          <w:szCs w:val="2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5" o:title=""/>
          </v:shape>
          <o:OLEObject Type="Embed" ProgID="Equation.DSMT4" ShapeID="_x0000_i1025" DrawAspect="Content" ObjectID="_1710309861" r:id="rId6"/>
        </w:objec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xác định khi và chỉ khi</w:t>
      </w:r>
      <w:r w:rsidRPr="00C00C53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00C53" w:rsidRPr="00C00C53" w:rsidRDefault="00C00C53" w:rsidP="00C00C53">
      <w:pPr>
        <w:ind w:firstLine="72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00C53">
        <w:rPr>
          <w:rFonts w:ascii="Times New Roman" w:hAnsi="Times New Roman" w:cs="Times New Roman"/>
          <w:sz w:val="28"/>
          <w:szCs w:val="28"/>
        </w:rPr>
        <w:t xml:space="preserve">A. x &gt; </w:t>
      </w:r>
      <w:r w:rsidRPr="00C00C53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710309862" r:id="rId8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C00C53">
        <w:rPr>
          <w:rFonts w:ascii="Times New Roman" w:hAnsi="Times New Roman" w:cs="Times New Roman"/>
          <w:sz w:val="28"/>
          <w:szCs w:val="28"/>
        </w:rPr>
        <w:tab/>
        <w:t xml:space="preserve">B. x &lt; </w:t>
      </w:r>
      <w:r w:rsidRPr="00C00C53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7" type="#_x0000_t75" style="width:12pt;height:30.75pt" o:ole="">
            <v:imagedata r:id="rId7" o:title=""/>
          </v:shape>
          <o:OLEObject Type="Embed" ProgID="Equation.DSMT4" ShapeID="_x0000_i1027" DrawAspect="Content" ObjectID="_1710309863" r:id="rId9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C00C53">
        <w:rPr>
          <w:rFonts w:ascii="Times New Roman" w:hAnsi="Times New Roman" w:cs="Times New Roman"/>
          <w:sz w:val="28"/>
          <w:szCs w:val="28"/>
        </w:rPr>
        <w:tab/>
        <w:t xml:space="preserve">C. x ≥ </w:t>
      </w:r>
      <w:r w:rsidRPr="00C00C53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7" o:title=""/>
          </v:shape>
          <o:OLEObject Type="Embed" ProgID="Equation.DSMT4" ShapeID="_x0000_i1028" DrawAspect="Content" ObjectID="_1710309864" r:id="rId10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C00C53">
        <w:rPr>
          <w:rFonts w:ascii="Times New Roman" w:hAnsi="Times New Roman" w:cs="Times New Roman"/>
          <w:sz w:val="28"/>
          <w:szCs w:val="28"/>
        </w:rPr>
        <w:tab/>
      </w:r>
      <w:r w:rsidRPr="00CC7A94">
        <w:rPr>
          <w:rFonts w:ascii="Times New Roman" w:hAnsi="Times New Roman" w:cs="Times New Roman"/>
          <w:color w:val="FF0000"/>
          <w:sz w:val="28"/>
          <w:szCs w:val="28"/>
        </w:rPr>
        <w:t xml:space="preserve">D. x ≤ </w:t>
      </w:r>
      <w:r w:rsidRPr="00F02529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7" o:title=""/>
          </v:shape>
          <o:OLEObject Type="Embed" ProgID="Equation.DSMT4" ShapeID="_x0000_i1029" DrawAspect="Content" ObjectID="_1710309865" r:id="rId11"/>
        </w:object>
      </w:r>
      <w:r w:rsidRPr="00F02529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</w:p>
    <w:p w:rsidR="00C00C53" w:rsidRPr="00C00C53" w:rsidRDefault="00C00C53" w:rsidP="00C00C53">
      <w:pPr>
        <w:jc w:val="both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Câu </w:t>
      </w:r>
      <w:r w:rsidR="00A7550B">
        <w:rPr>
          <w:rFonts w:ascii="Times New Roman" w:hAnsi="Times New Roman" w:cs="Times New Roman"/>
          <w:b/>
          <w:bCs/>
          <w:i/>
          <w:iCs/>
          <w:sz w:val="28"/>
          <w:szCs w:val="28"/>
        </w:rPr>
        <w:t>2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="00CC7A94" w:rsidRPr="00C00C53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940" w:dyaOrig="440">
          <v:shape id="_x0000_i1030" type="#_x0000_t75" style="width:46.5pt;height:21.75pt" o:ole="">
            <v:imagedata r:id="rId12" o:title=""/>
          </v:shape>
          <o:OLEObject Type="Embed" ProgID="Equation.DSMT4" ShapeID="_x0000_i1030" DrawAspect="Content" ObjectID="_1710309866" r:id="rId13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bằng: </w:t>
      </w:r>
    </w:p>
    <w:p w:rsidR="00C00C53" w:rsidRPr="00C00C53" w:rsidRDefault="00C00C53" w:rsidP="00C00C53">
      <w:pPr>
        <w:ind w:firstLine="720"/>
        <w:jc w:val="both"/>
        <w:rPr>
          <w:rFonts w:ascii="Times New Roman" w:hAnsi="Times New Roman" w:cs="Times New Roman"/>
          <w:sz w:val="28"/>
          <w:szCs w:val="28"/>
          <w:vertAlign w:val="superscript"/>
          <w:lang w:val="fr-FR"/>
        </w:rPr>
      </w:pP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CC7A94">
        <w:rPr>
          <w:rFonts w:ascii="Times New Roman" w:hAnsi="Times New Roman" w:cs="Times New Roman"/>
          <w:sz w:val="28"/>
          <w:szCs w:val="28"/>
          <w:lang w:val="fr-FR"/>
        </w:rPr>
        <w:t>5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>xy</w:t>
      </w:r>
      <w:r w:rsidRPr="00C00C53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- </w:t>
      </w:r>
      <w:r w:rsidR="00CC7A94">
        <w:rPr>
          <w:rFonts w:ascii="Times New Roman" w:hAnsi="Times New Roman" w:cs="Times New Roman"/>
          <w:sz w:val="28"/>
          <w:szCs w:val="28"/>
          <w:lang w:val="fr-FR"/>
        </w:rPr>
        <w:t>5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>xy</w:t>
      </w:r>
      <w:r w:rsidRPr="00C00C53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               </w:t>
      </w:r>
      <w:r w:rsidRPr="00863CCC">
        <w:rPr>
          <w:rFonts w:ascii="Times New Roman" w:hAnsi="Times New Roman" w:cs="Times New Roman"/>
          <w:color w:val="FF0000"/>
          <w:sz w:val="28"/>
          <w:szCs w:val="28"/>
          <w:lang w:val="fr-FR"/>
        </w:rPr>
        <w:tab/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CC7A94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5</w:t>
      </w:r>
      <w:r w:rsidRPr="00863CCC">
        <w:rPr>
          <w:rFonts w:ascii="Times New Roman" w:hAnsi="Times New Roman" w:cs="Times New Roman"/>
          <w:color w:val="FF0000"/>
          <w:position w:val="-14"/>
          <w:sz w:val="28"/>
          <w:szCs w:val="28"/>
          <w:lang w:val="fr-FR"/>
        </w:rPr>
        <w:object w:dxaOrig="499" w:dyaOrig="400">
          <v:shape id="_x0000_i1031" type="#_x0000_t75" style="width:24.75pt;height:20.25pt" o:ole="">
            <v:imagedata r:id="rId14" o:title=""/>
          </v:shape>
          <o:OLEObject Type="Embed" ProgID="Equation.DSMT4" ShapeID="_x0000_i1031" DrawAspect="Content" ObjectID="_1710309867" r:id="rId15"/>
        </w:objec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            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</w:t>
      </w:r>
      <w:r w:rsidR="00CC7A94">
        <w:rPr>
          <w:rFonts w:ascii="Times New Roman" w:hAnsi="Times New Roman" w:cs="Times New Roman"/>
          <w:sz w:val="28"/>
          <w:szCs w:val="28"/>
          <w:lang w:val="fr-FR"/>
        </w:rPr>
        <w:t>5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00C53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00C53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4</w:t>
      </w:r>
    </w:p>
    <w:p w:rsidR="00C00C53" w:rsidRPr="00C00C53" w:rsidRDefault="00C00C53" w:rsidP="00C00C53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fr-FR"/>
        </w:rPr>
        <w:t xml:space="preserve">Câu </w:t>
      </w:r>
      <w:r w:rsidR="00A7550B">
        <w:rPr>
          <w:rFonts w:ascii="Times New Roman" w:hAnsi="Times New Roman" w:cs="Times New Roman"/>
          <w:b/>
          <w:bCs/>
          <w:i/>
          <w:iCs/>
          <w:sz w:val="28"/>
          <w:szCs w:val="28"/>
          <w:lang w:val="fr-FR"/>
        </w:rPr>
        <w:t>3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fr-F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 Giá trị biểu thức </w:t>
      </w:r>
      <w:r w:rsidRPr="00C00C53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719" w:dyaOrig="660">
          <v:shape id="_x0000_i1032" type="#_x0000_t75" style="width:86.25pt;height:33pt" o:ole="">
            <v:imagedata r:id="rId16" o:title=""/>
          </v:shape>
          <o:OLEObject Type="Embed" ProgID="Equation.DSMT4" ShapeID="_x0000_i1032" DrawAspect="Content" ObjectID="_1710309868" r:id="rId17"/>
        </w:objec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>bằng:</w:t>
      </w:r>
    </w:p>
    <w:p w:rsidR="00C00C53" w:rsidRPr="00C00C53" w:rsidRDefault="00C00C53" w:rsidP="00C00C53">
      <w:pPr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00C53">
        <w:rPr>
          <w:rFonts w:ascii="Times New Roman" w:hAnsi="Times New Roman" w:cs="Times New Roman"/>
          <w:sz w:val="28"/>
          <w:szCs w:val="28"/>
          <w:lang w:val="fr-FR"/>
        </w:rPr>
        <w:t>A. -2</w:t>
      </w:r>
      <w:r w:rsidRPr="00C00C53">
        <w:rPr>
          <w:rFonts w:ascii="Times New Roman" w:hAnsi="Times New Roman" w:cs="Times New Roman"/>
          <w:position w:val="-8"/>
          <w:sz w:val="28"/>
          <w:szCs w:val="28"/>
          <w:lang w:val="fr-FR"/>
        </w:rPr>
        <w:object w:dxaOrig="360" w:dyaOrig="360">
          <v:shape id="_x0000_i1033" type="#_x0000_t75" style="width:18.75pt;height:18.75pt" o:ole="">
            <v:imagedata r:id="rId18" o:title=""/>
          </v:shape>
          <o:OLEObject Type="Embed" ProgID="Equation.DSMT4" ShapeID="_x0000_i1033" DrawAspect="Content" ObjectID="_1710309869" r:id="rId19"/>
        </w:objec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               </w:t>
      </w:r>
      <w:r w:rsidRPr="00863CCC">
        <w:rPr>
          <w:rFonts w:ascii="Times New Roman" w:hAnsi="Times New Roman" w:cs="Times New Roman"/>
          <w:color w:val="FF0000"/>
          <w:sz w:val="28"/>
          <w:szCs w:val="28"/>
          <w:lang w:val="fr-FR"/>
        </w:rPr>
        <w:tab/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4                          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ab/>
        <w:t xml:space="preserve">C. 0                      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</w:t>
      </w:r>
      <w:r w:rsidRPr="00C00C53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240" w:dyaOrig="620">
          <v:shape id="_x0000_i1034" type="#_x0000_t75" style="width:12pt;height:30.75pt" o:ole="">
            <v:imagedata r:id="rId20" o:title=""/>
          </v:shape>
          <o:OLEObject Type="Embed" ProgID="Equation.DSMT4" ShapeID="_x0000_i1034" DrawAspect="Content" ObjectID="_1710309870" r:id="rId21"/>
        </w:object>
      </w:r>
    </w:p>
    <w:p w:rsidR="00C00C53" w:rsidRPr="00C00C53" w:rsidRDefault="00C00C53" w:rsidP="00C00C53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 w:rsidR="00A7550B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4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 Giá trị biểu thức </w:t>
      </w:r>
      <w:r w:rsidRPr="00C00C53">
        <w:rPr>
          <w:rFonts w:ascii="Times New Roman" w:hAnsi="Times New Roman" w:cs="Times New Roman"/>
          <w:position w:val="-10"/>
          <w:sz w:val="28"/>
          <w:szCs w:val="28"/>
        </w:rPr>
        <w:object w:dxaOrig="2400" w:dyaOrig="440">
          <v:shape id="_x0000_i1035" type="#_x0000_t75" style="width:120pt;height:21.75pt" o:ole="">
            <v:imagedata r:id="rId22" o:title=""/>
          </v:shape>
          <o:OLEObject Type="Embed" ProgID="Equation.DSMT4" ShapeID="_x0000_i1035" DrawAspect="Content" ObjectID="_1710309871" r:id="rId23"/>
        </w:objec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>bằng:</w:t>
      </w:r>
    </w:p>
    <w:p w:rsidR="00C00C53" w:rsidRPr="00C00C53" w:rsidRDefault="00C00C53" w:rsidP="00C00C53">
      <w:pPr>
        <w:ind w:firstLine="72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C00C53">
        <w:rPr>
          <w:rFonts w:ascii="Times New Roman" w:hAnsi="Times New Roman" w:cs="Times New Roman"/>
          <w:sz w:val="28"/>
          <w:szCs w:val="28"/>
          <w:lang w:val="pt-BR"/>
        </w:rPr>
        <w:t>A. 12</w:t>
      </w:r>
      <w:r w:rsidRPr="00C00C53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6" type="#_x0000_t75" style="width:18.75pt;height:18.75pt" o:ole="">
            <v:imagedata r:id="rId24" o:title=""/>
          </v:shape>
          <o:OLEObject Type="Embed" ProgID="Equation.DSMT4" ShapeID="_x0000_i1036" DrawAspect="Content" ObjectID="_1710309872" r:id="rId25"/>
        </w:objec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              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Pr="00C00C53">
        <w:rPr>
          <w:rFonts w:ascii="Times New Roman" w:hAnsi="Times New Roman" w:cs="Times New Roman"/>
          <w:position w:val="-8"/>
          <w:sz w:val="28"/>
          <w:szCs w:val="28"/>
        </w:rPr>
        <w:object w:dxaOrig="480" w:dyaOrig="360">
          <v:shape id="_x0000_i1037" type="#_x0000_t75" style="width:24pt;height:18.75pt" o:ole="">
            <v:imagedata r:id="rId26" o:title=""/>
          </v:shape>
          <o:OLEObject Type="Embed" ProgID="Equation.DSMT4" ShapeID="_x0000_i1037" DrawAspect="Content" ObjectID="_1710309873" r:id="rId27"/>
        </w:objec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                </w: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 xml:space="preserve">C. 6                         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ab/>
        <w:t>D. 3</w:t>
      </w:r>
    </w:p>
    <w:p w:rsidR="00C00C53" w:rsidRPr="00C00C53" w:rsidRDefault="00C00C53" w:rsidP="00C00C53">
      <w:pPr>
        <w:tabs>
          <w:tab w:val="left" w:pos="919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10D3AD9B" wp14:editId="23B7D22D">
            <wp:simplePos x="0" y="0"/>
            <wp:positionH relativeFrom="column">
              <wp:posOffset>4897120</wp:posOffset>
            </wp:positionH>
            <wp:positionV relativeFrom="paragraph">
              <wp:posOffset>75565</wp:posOffset>
            </wp:positionV>
            <wp:extent cx="1427480" cy="9791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 Câu </w:t>
      </w:r>
      <w:r w:rsidR="00A7550B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5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Cho tam giác ABC vuông tại A, đường cao AH , hệ thức nào sau đây là đúng</w:t>
      </w:r>
    </w:p>
    <w:p w:rsidR="00C00C53" w:rsidRPr="00C00C53" w:rsidRDefault="00C00C53" w:rsidP="00C00C53">
      <w:pPr>
        <w:tabs>
          <w:tab w:val="left" w:pos="919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 . cosC = </w:t>
      </w:r>
      <w:r w:rsidRPr="00C00C53">
        <w:rPr>
          <w:rFonts w:ascii="Times New Roman" w:hAnsi="Times New Roman" w:cs="Times New Roman"/>
          <w:color w:val="000000"/>
          <w:position w:val="-24"/>
          <w:sz w:val="28"/>
          <w:szCs w:val="28"/>
          <w:lang w:val="nl-NL"/>
        </w:rPr>
        <w:object w:dxaOrig="460" w:dyaOrig="620">
          <v:shape id="_x0000_i1038" type="#_x0000_t75" style="width:23.25pt;height:30.75pt" o:ole="">
            <v:imagedata r:id="rId29" o:title=""/>
          </v:shape>
          <o:OLEObject Type="Embed" ProgID="Equation.3" ShapeID="_x0000_i1038" DrawAspect="Content" ObjectID="_1710309874" r:id="rId30"/>
        </w:object>
      </w:r>
      <w:r w:rsidR="001C4E9C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B. tan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B  = </w:t>
      </w:r>
      <w:r w:rsidRPr="00C00C53">
        <w:rPr>
          <w:rFonts w:ascii="Times New Roman" w:hAnsi="Times New Roman" w:cs="Times New Roman"/>
          <w:color w:val="000000"/>
          <w:position w:val="-24"/>
          <w:sz w:val="28"/>
          <w:szCs w:val="28"/>
          <w:lang w:val="nl-NL"/>
        </w:rPr>
        <w:object w:dxaOrig="460" w:dyaOrig="620">
          <v:shape id="_x0000_i1039" type="#_x0000_t75" style="width:23.25pt;height:30.75pt" o:ole="">
            <v:imagedata r:id="rId29" o:title=""/>
          </v:shape>
          <o:OLEObject Type="Embed" ProgID="Equation.3" ShapeID="_x0000_i1039" DrawAspect="Content" ObjectID="_1710309875" r:id="rId31"/>
        </w:objec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00C53" w:rsidRPr="00C00C53" w:rsidRDefault="00C00C53" w:rsidP="00C00C53">
      <w:pPr>
        <w:tabs>
          <w:tab w:val="left" w:pos="1124"/>
          <w:tab w:val="left" w:pos="919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C7A9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15384D2A" wp14:editId="2BF50F1D">
            <wp:simplePos x="0" y="0"/>
            <wp:positionH relativeFrom="column">
              <wp:posOffset>4675505</wp:posOffset>
            </wp:positionH>
            <wp:positionV relativeFrom="paragraph">
              <wp:posOffset>226695</wp:posOffset>
            </wp:positionV>
            <wp:extent cx="1877695" cy="10166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4E9C" w:rsidRPr="00CC7A94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C. cot</w: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C = </w:t>
      </w:r>
      <w:r w:rsidRPr="00CC7A94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480" w:dyaOrig="620">
          <v:shape id="_x0000_i1040" type="#_x0000_t75" style="width:24pt;height:30.75pt" o:ole="">
            <v:imagedata r:id="rId33" o:title=""/>
          </v:shape>
          <o:OLEObject Type="Embed" ProgID="Equation.DSMT4" ShapeID="_x0000_i1040" DrawAspect="Content" ObjectID="_1710309876" r:id="rId34"/>
        </w:objec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          </w:t>
      </w:r>
      <w:r w:rsidR="001C4E9C">
        <w:rPr>
          <w:rFonts w:ascii="Times New Roman" w:hAnsi="Times New Roman" w:cs="Times New Roman"/>
          <w:color w:val="000000"/>
          <w:sz w:val="28"/>
          <w:szCs w:val="28"/>
          <w:lang w:val="nl-NL"/>
        </w:rPr>
        <w:t>D. cot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>B =</w:t>
      </w:r>
      <w:r w:rsidRPr="00C00C53">
        <w:rPr>
          <w:rFonts w:ascii="Times New Roman" w:hAnsi="Times New Roman" w:cs="Times New Roman"/>
          <w:color w:val="000000"/>
          <w:position w:val="-24"/>
          <w:sz w:val="28"/>
          <w:szCs w:val="28"/>
          <w:lang w:val="nl-NL"/>
        </w:rPr>
        <w:object w:dxaOrig="460" w:dyaOrig="620">
          <v:shape id="_x0000_i1041" type="#_x0000_t75" style="width:23.25pt;height:30.75pt" o:ole="">
            <v:imagedata r:id="rId35" o:title=""/>
          </v:shape>
          <o:OLEObject Type="Embed" ProgID="Equation.3" ShapeID="_x0000_i1041" DrawAspect="Content" ObjectID="_1710309877" r:id="rId36"/>
        </w:objec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                                                               </w:t>
      </w:r>
    </w:p>
    <w:p w:rsidR="00C00C53" w:rsidRPr="00C00C53" w:rsidRDefault="00A7550B" w:rsidP="00C00C53">
      <w:pPr>
        <w:tabs>
          <w:tab w:val="left" w:pos="919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6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0C53"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Tìm x trong tam giác ABC vuông tại A, đường cao AH </w:t>
      </w:r>
    </w:p>
    <w:p w:rsidR="00C00C53" w:rsidRPr="00CC7A94" w:rsidRDefault="00C00C53" w:rsidP="00C00C53">
      <w:pPr>
        <w:tabs>
          <w:tab w:val="left" w:pos="9195"/>
        </w:tabs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. x = 8                           </w: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B. x = 4</w:t>
      </w:r>
      <w:r w:rsidRPr="00CC7A94">
        <w:rPr>
          <w:rFonts w:ascii="Times New Roman" w:hAnsi="Times New Roman" w:cs="Times New Roman"/>
          <w:color w:val="000000" w:themeColor="text1"/>
          <w:position w:val="-8"/>
          <w:sz w:val="28"/>
          <w:szCs w:val="28"/>
          <w:lang w:val="nl-NL"/>
        </w:rPr>
        <w:object w:dxaOrig="360" w:dyaOrig="360">
          <v:shape id="_x0000_i1042" type="#_x0000_t75" style="width:18.75pt;height:18.75pt" o:ole="">
            <v:imagedata r:id="rId37" o:title=""/>
          </v:shape>
          <o:OLEObject Type="Embed" ProgID="Equation.3" ShapeID="_x0000_i1042" DrawAspect="Content" ObjectID="_1710309878" r:id="rId38"/>
        </w:object>
      </w:r>
    </w:p>
    <w:p w:rsidR="00C00C53" w:rsidRPr="00C00C53" w:rsidRDefault="00C00C53" w:rsidP="00C00C53">
      <w:pPr>
        <w:tabs>
          <w:tab w:val="left" w:pos="86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>C. x = 8</w:t>
      </w:r>
      <w:r w:rsidRPr="00C00C53">
        <w:rPr>
          <w:rFonts w:ascii="Times New Roman" w:hAnsi="Times New Roman" w:cs="Times New Roman"/>
          <w:color w:val="000000"/>
          <w:position w:val="-6"/>
          <w:sz w:val="28"/>
          <w:szCs w:val="28"/>
          <w:lang w:val="nl-NL"/>
        </w:rPr>
        <w:object w:dxaOrig="380" w:dyaOrig="340">
          <v:shape id="_x0000_i1043" type="#_x0000_t75" style="width:18.75pt;height:17.25pt" o:ole="">
            <v:imagedata r:id="rId39" o:title=""/>
          </v:shape>
          <o:OLEObject Type="Embed" ProgID="Equation.3" ShapeID="_x0000_i1043" DrawAspect="Content" ObjectID="_1710309879" r:id="rId40"/>
        </w:objec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D. x = 2</w:t>
      </w:r>
      <w:r w:rsidRPr="00C00C53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 id="_x0000_i1044" type="#_x0000_t75" style="width:18.75pt;height:18.75pt" o:ole="">
            <v:imagedata r:id="rId41" o:title=""/>
          </v:shape>
          <o:OLEObject Type="Embed" ProgID="Equation.3" ShapeID="_x0000_i1044" DrawAspect="Content" ObjectID="_1710309880" r:id="rId42"/>
        </w:object>
      </w:r>
    </w:p>
    <w:p w:rsidR="00C00C53" w:rsidRPr="00A7550B" w:rsidRDefault="00A7550B" w:rsidP="00C00C53">
      <w:pPr>
        <w:tabs>
          <w:tab w:val="left" w:pos="823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7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0C53" w:rsidRPr="00C00C53">
        <w:rPr>
          <w:rFonts w:ascii="Times New Roman" w:hAnsi="Times New Roman" w:cs="Times New Roman"/>
          <w:sz w:val="28"/>
          <w:szCs w:val="28"/>
        </w:rPr>
        <w:t xml:space="preserve"> Cho tam giác ABC vuông tại A có BC = 5cm,</w:t>
      </w:r>
      <w:r w:rsidR="00C00C53" w:rsidRPr="00C00C53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60">
          <v:shape id="_x0000_i1045" type="#_x0000_t75" style="width:12pt;height:18.75pt" o:ole="">
            <v:imagedata r:id="rId43" o:title=""/>
          </v:shape>
          <o:OLEObject Type="Embed" ProgID="Equation.DSMT4" ShapeID="_x0000_i1045" DrawAspect="Content" ObjectID="_1710309881" r:id="rId44"/>
        </w:object>
      </w:r>
      <w:r w:rsidR="00C00C53"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0C53" w:rsidRPr="00C00C53">
        <w:rPr>
          <w:rFonts w:ascii="Times New Roman" w:hAnsi="Times New Roman" w:cs="Times New Roman"/>
          <w:sz w:val="28"/>
          <w:szCs w:val="28"/>
        </w:rPr>
        <w:t>=  30</w:t>
      </w:r>
      <w:r w:rsidR="00C00C53" w:rsidRPr="00C00C5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C00C53"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="00C00C53" w:rsidRPr="00C00C53">
        <w:rPr>
          <w:rFonts w:ascii="Times New Roman" w:hAnsi="Times New Roman" w:cs="Times New Roman"/>
          <w:sz w:val="28"/>
          <w:szCs w:val="28"/>
          <w:lang w:val="pt-BR"/>
        </w:rPr>
        <w:t>, trường hợp nào sau đây là đúng:</w:t>
      </w:r>
    </w:p>
    <w:p w:rsidR="00C00C53" w:rsidRPr="00C00C53" w:rsidRDefault="00C00C53" w:rsidP="00C00C53">
      <w:pPr>
        <w:tabs>
          <w:tab w:val="right" w:pos="9982"/>
        </w:tabs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CC7A9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221B857D" wp14:editId="14DCDFF5">
            <wp:simplePos x="0" y="0"/>
            <wp:positionH relativeFrom="column">
              <wp:posOffset>4316730</wp:posOffset>
            </wp:positionH>
            <wp:positionV relativeFrom="paragraph">
              <wp:posOffset>-341630</wp:posOffset>
            </wp:positionV>
            <wp:extent cx="1925955" cy="13938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955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A. AB = 2,5 cm           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B. AB = </w:t>
      </w:r>
      <w:r w:rsidRPr="00C00C53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20" w:dyaOrig="680">
          <v:shape id="_x0000_i1046" type="#_x0000_t75" style="width:26.25pt;height:33.75pt" o:ole="">
            <v:imagedata r:id="rId46" o:title=""/>
          </v:shape>
          <o:OLEObject Type="Embed" ProgID="Equation.DSMT4" ShapeID="_x0000_i1046" DrawAspect="Content" ObjectID="_1710309882" r:id="rId47"/>
        </w:objec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cm                                    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C00C53" w:rsidRPr="00C00C53" w:rsidRDefault="00C00C53" w:rsidP="00C00C53">
      <w:pPr>
        <w:tabs>
          <w:tab w:val="left" w:pos="919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sz w:val="28"/>
          <w:szCs w:val="28"/>
        </w:rPr>
        <w:t>C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C00C53">
        <w:rPr>
          <w:rFonts w:ascii="Times New Roman" w:hAnsi="Times New Roman" w:cs="Times New Roman"/>
          <w:sz w:val="28"/>
          <w:szCs w:val="28"/>
        </w:rPr>
        <w:t xml:space="preserve"> AC = </w:t>
      </w:r>
      <w:r w:rsidRPr="00C00C53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480" w:dyaOrig="360">
          <v:shape id="_x0000_i1047" type="#_x0000_t75" style="width:24pt;height:18.75pt" o:ole="">
            <v:imagedata r:id="rId48" o:title=""/>
          </v:shape>
          <o:OLEObject Type="Embed" ProgID="Equation.DSMT4" ShapeID="_x0000_i1047" DrawAspect="Content" ObjectID="_1710309883" r:id="rId49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cm        D. AC = </w:t>
      </w:r>
      <w:r w:rsidRPr="00C00C53">
        <w:rPr>
          <w:rFonts w:ascii="Times New Roman" w:hAnsi="Times New Roman" w:cs="Times New Roman"/>
          <w:position w:val="-24"/>
          <w:sz w:val="28"/>
          <w:szCs w:val="28"/>
        </w:rPr>
        <w:object w:dxaOrig="520" w:dyaOrig="680">
          <v:shape id="_x0000_i1048" type="#_x0000_t75" style="width:26.25pt;height:33.75pt" o:ole="">
            <v:imagedata r:id="rId50" o:title=""/>
          </v:shape>
          <o:OLEObject Type="Embed" ProgID="Equation.DSMT4" ShapeID="_x0000_i1048" DrawAspect="Content" ObjectID="_1710309884" r:id="rId51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cm.                                            </w:t>
      </w:r>
    </w:p>
    <w:p w:rsidR="00C00C53" w:rsidRPr="00C00C53" w:rsidRDefault="00A7550B" w:rsidP="00C00C53">
      <w:pPr>
        <w:tabs>
          <w:tab w:val="left" w:pos="919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lastRenderedPageBreak/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8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0C53" w:rsidRPr="00C00C53">
        <w:rPr>
          <w:rFonts w:ascii="Times New Roman" w:hAnsi="Times New Roman" w:cs="Times New Roman"/>
          <w:sz w:val="28"/>
          <w:szCs w:val="28"/>
        </w:rPr>
        <w:t xml:space="preserve">Cho </w:t>
      </w:r>
      <w:r w:rsidR="00C00C53" w:rsidRPr="00C00C53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49" type="#_x0000_t75" style="width:12pt;height:11.25pt" o:ole="">
            <v:imagedata r:id="rId52" o:title=""/>
          </v:shape>
          <o:OLEObject Type="Embed" ProgID="Equation.3" ShapeID="_x0000_i1049" DrawAspect="Content" ObjectID="_1710309885" r:id="rId53"/>
        </w:object>
      </w:r>
      <w:r w:rsidR="00C00C53" w:rsidRPr="00C00C53">
        <w:rPr>
          <w:rFonts w:ascii="Times New Roman" w:hAnsi="Times New Roman" w:cs="Times New Roman"/>
          <w:sz w:val="28"/>
          <w:szCs w:val="28"/>
        </w:rPr>
        <w:t xml:space="preserve"> là góc nhọn, hệ thức nào sau đây là đúng:</w:t>
      </w:r>
    </w:p>
    <w:p w:rsidR="00C00C53" w:rsidRPr="00C00C53" w:rsidRDefault="00C00C53" w:rsidP="00C00C53">
      <w:pPr>
        <w:tabs>
          <w:tab w:val="left" w:pos="919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sz w:val="28"/>
          <w:szCs w:val="28"/>
        </w:rPr>
        <w:t>A. sin</w:t>
      </w:r>
      <w:r w:rsidRPr="00C00C5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00C53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50" type="#_x0000_t75" style="width:12pt;height:11.25pt" o:ole="">
            <v:imagedata r:id="rId52" o:title=""/>
          </v:shape>
          <o:OLEObject Type="Embed" ProgID="Equation.3" ShapeID="_x0000_i1050" DrawAspect="Content" ObjectID="_1710309886" r:id="rId54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Pr="00C00C53">
        <w:rPr>
          <w:rFonts w:ascii="Times New Roman" w:hAnsi="Times New Roman" w:cs="Times New Roman"/>
          <w:sz w:val="28"/>
          <w:szCs w:val="28"/>
        </w:rPr>
        <w:sym w:font="Symbol" w:char="F02D"/>
      </w:r>
      <w:r w:rsidRPr="00C00C53">
        <w:rPr>
          <w:rFonts w:ascii="Times New Roman" w:hAnsi="Times New Roman" w:cs="Times New Roman"/>
          <w:sz w:val="28"/>
          <w:szCs w:val="28"/>
        </w:rPr>
        <w:t xml:space="preserve"> cos</w:t>
      </w:r>
      <w:r w:rsidRPr="00C00C5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00C53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51" type="#_x0000_t75" style="width:12pt;height:11.25pt" o:ole="">
            <v:imagedata r:id="rId52" o:title=""/>
          </v:shape>
          <o:OLEObject Type="Embed" ProgID="Equation.3" ShapeID="_x0000_i1051" DrawAspect="Content" ObjectID="_1710309887" r:id="rId55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= 1  </w:t>
      </w:r>
      <w:r w:rsidR="001C4E9C">
        <w:rPr>
          <w:rFonts w:ascii="Times New Roman" w:hAnsi="Times New Roman" w:cs="Times New Roman"/>
          <w:sz w:val="28"/>
          <w:szCs w:val="28"/>
        </w:rPr>
        <w:t xml:space="preserve">                           B. tan</w:t>
      </w:r>
      <w:r w:rsidRPr="00C00C53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52" type="#_x0000_t75" style="width:12pt;height:11.25pt" o:ole="">
            <v:imagedata r:id="rId52" o:title=""/>
          </v:shape>
          <o:OLEObject Type="Embed" ProgID="Equation.3" ShapeID="_x0000_i1052" DrawAspect="Content" ObjectID="_1710309888" r:id="rId56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=</w:t>
      </w:r>
      <w:r w:rsidRPr="00C00C5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53" type="#_x0000_t75" style="width:35.25pt;height:30.75pt" o:ole="">
            <v:imagedata r:id="rId57" o:title=""/>
          </v:shape>
          <o:OLEObject Type="Embed" ProgID="Equation.3" ShapeID="_x0000_i1053" DrawAspect="Content" ObjectID="_1710309889" r:id="rId58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C00C53" w:rsidRPr="00C00C53" w:rsidRDefault="00C00C53" w:rsidP="00C00C53">
      <w:pPr>
        <w:tabs>
          <w:tab w:val="left" w:pos="919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</w:rPr>
        <w:t>C.   sin</w: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CC7A9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40" w:dyaOrig="220">
          <v:shape id="_x0000_i1054" type="#_x0000_t75" style="width:12pt;height:11.25pt" o:ole="">
            <v:imagedata r:id="rId52" o:title=""/>
          </v:shape>
          <o:OLEObject Type="Embed" ProgID="Equation.3" ShapeID="_x0000_i1054" DrawAspect="Content" ObjectID="_1710309890" r:id="rId59"/>
        </w:objec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cos</w:t>
      </w:r>
      <w:r w:rsidRPr="00CC7A9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CC7A9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40" w:dyaOrig="220">
          <v:shape id="_x0000_i1055" type="#_x0000_t75" style="width:12pt;height:11.25pt" o:ole="">
            <v:imagedata r:id="rId52" o:title=""/>
          </v:shape>
          <o:OLEObject Type="Embed" ProgID="Equation.3" ShapeID="_x0000_i1055" DrawAspect="Content" ObjectID="_1710309891" r:id="rId60"/>
        </w:object>
      </w:r>
      <w:r w:rsidR="001C4E9C" w:rsidRPr="00CC7A9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tan</w:t>
      </w:r>
      <w:r w:rsidRPr="00CC7A9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40" w:dyaOrig="220">
          <v:shape id="_x0000_i1056" type="#_x0000_t75" style="width:12pt;height:11.25pt" o:ole="">
            <v:imagedata r:id="rId52" o:title=""/>
          </v:shape>
          <o:OLEObject Type="Embed" ProgID="Equation.3" ShapeID="_x0000_i1056" DrawAspect="Content" ObjectID="_1710309892" r:id="rId61"/>
        </w:object>
      </w:r>
      <w:r w:rsidR="001C4E9C" w:rsidRPr="00CC7A94">
        <w:rPr>
          <w:rFonts w:ascii="Times New Roman" w:hAnsi="Times New Roman" w:cs="Times New Roman"/>
          <w:color w:val="000000" w:themeColor="text1"/>
          <w:sz w:val="28"/>
          <w:szCs w:val="28"/>
        </w:rPr>
        <w:t>.cot</w:t>
      </w:r>
      <w:r w:rsidRPr="00CC7A9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40" w:dyaOrig="220">
          <v:shape id="_x0000_i1057" type="#_x0000_t75" style="width:12pt;height:11.25pt" o:ole="">
            <v:imagedata r:id="rId52" o:title=""/>
          </v:shape>
          <o:OLEObject Type="Embed" ProgID="Equation.3" ShapeID="_x0000_i1057" DrawAspect="Content" ObjectID="_1710309893" r:id="rId62"/>
        </w:object>
      </w:r>
      <w:r w:rsidR="001C4E9C" w:rsidRPr="00CC7A9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1C4E9C">
        <w:rPr>
          <w:rFonts w:ascii="Times New Roman" w:hAnsi="Times New Roman" w:cs="Times New Roman"/>
          <w:sz w:val="28"/>
          <w:szCs w:val="28"/>
        </w:rPr>
        <w:t>D. cot</w:t>
      </w:r>
      <w:r w:rsidRPr="00C00C53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58" type="#_x0000_t75" style="width:12pt;height:11.25pt" o:ole="">
            <v:imagedata r:id="rId52" o:title=""/>
          </v:shape>
          <o:OLEObject Type="Embed" ProgID="Equation.3" ShapeID="_x0000_i1058" DrawAspect="Content" ObjectID="_1710309894" r:id="rId63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= </w:t>
      </w:r>
      <w:r w:rsidRPr="00C00C53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59" type="#_x0000_t75" style="width:30.75pt;height:30.75pt" o:ole="">
            <v:imagedata r:id="rId64" o:title=""/>
          </v:shape>
          <o:OLEObject Type="Embed" ProgID="Equation.3" ShapeID="_x0000_i1059" DrawAspect="Content" ObjectID="_1710309895" r:id="rId65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A7550B" w:rsidRDefault="00A7550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TỰ LUẬN:</w:t>
      </w:r>
    </w:p>
    <w:p w:rsidR="00735030" w:rsidRDefault="009A4261">
      <w:pPr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1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0"/>
        <w:gridCol w:w="4710"/>
      </w:tblGrid>
      <w:tr w:rsidR="00872BD9" w:rsidTr="00872BD9">
        <w:tc>
          <w:tcPr>
            <w:tcW w:w="4788" w:type="dxa"/>
          </w:tcPr>
          <w:p w:rsidR="00872BD9" w:rsidRDefault="00872BD9" w:rsidP="00872BD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40" w:dyaOrig="340">
                <v:shape id="_x0000_i1060" type="#_x0000_t75" style="width:92.25pt;height:17.25pt" o:ole="">
                  <v:imagedata r:id="rId66" o:title=""/>
                </v:shape>
                <o:OLEObject Type="Embed" ProgID="Equation.DSMT4" ShapeID="_x0000_i1060" DrawAspect="Content" ObjectID="_1710309896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72BD9" w:rsidRPr="00872BD9" w:rsidRDefault="00872BD9" w:rsidP="00872BD9">
            <w:pPr>
              <w:ind w:left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72BD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D43162">
              <w:rPr>
                <w:position w:val="-18"/>
              </w:rPr>
              <w:object w:dxaOrig="2100" w:dyaOrig="540">
                <v:shape id="_x0000_i1061" type="#_x0000_t75" style="width:105pt;height:27pt" o:ole="">
                  <v:imagedata r:id="rId68" o:title=""/>
                </v:shape>
                <o:OLEObject Type="Embed" ProgID="Equation.DSMT4" ShapeID="_x0000_i1061" DrawAspect="Content" ObjectID="_1710309897" r:id="rId69"/>
              </w:object>
            </w:r>
          </w:p>
        </w:tc>
        <w:tc>
          <w:tcPr>
            <w:tcW w:w="4788" w:type="dxa"/>
          </w:tcPr>
          <w:p w:rsidR="00872BD9" w:rsidRDefault="00872BD9" w:rsidP="00E974B3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60" w:dyaOrig="720">
                <v:shape id="_x0000_i1062" type="#_x0000_t75" style="width:117.75pt;height:36pt" o:ole="">
                  <v:imagedata r:id="rId70" o:title=""/>
                </v:shape>
                <o:OLEObject Type="Embed" ProgID="Equation.DSMT4" ShapeID="_x0000_i1062" DrawAspect="Content" ObjectID="_1710309898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72BD9" w:rsidRDefault="00872BD9" w:rsidP="00872BD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E974B3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) </w:t>
            </w:r>
            <w:r w:rsidRPr="009A426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80" w:dyaOrig="660">
                <v:shape id="_x0000_i1063" type="#_x0000_t75" style="width:129pt;height:33pt" o:ole="">
                  <v:imagedata r:id="rId72" o:title=""/>
                </v:shape>
                <o:OLEObject Type="Embed" ProgID="Equation.DSMT4" ShapeID="_x0000_i1063" DrawAspect="Content" ObjectID="_1710309899" r:id="rId73"/>
              </w:object>
            </w:r>
          </w:p>
        </w:tc>
      </w:tr>
    </w:tbl>
    <w:p w:rsidR="00162FB7" w:rsidRDefault="00162FB7" w:rsidP="00162FB7">
      <w:pPr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2: Giải các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5"/>
        <w:gridCol w:w="4605"/>
      </w:tblGrid>
      <w:tr w:rsidR="00872BD9" w:rsidTr="00872BD9">
        <w:tc>
          <w:tcPr>
            <w:tcW w:w="4788" w:type="dxa"/>
          </w:tcPr>
          <w:p w:rsidR="00872BD9" w:rsidRDefault="00CC7A94" w:rsidP="00872BD9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- </w:t>
            </w:r>
            <w:r w:rsidRPr="00162FB7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80" w:dyaOrig="400">
                <v:shape id="_x0000_i1064" type="#_x0000_t75" style="width:93.75pt;height:21pt" o:ole="">
                  <v:imagedata r:id="rId74" o:title=""/>
                </v:shape>
                <o:OLEObject Type="Embed" ProgID="Equation.DSMT4" ShapeID="_x0000_i1064" DrawAspect="Content" ObjectID="_1710309900" r:id="rId75"/>
              </w:object>
            </w:r>
          </w:p>
          <w:p w:rsidR="00872BD9" w:rsidRDefault="00872BD9" w:rsidP="00872BD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b) </w:t>
            </w:r>
            <w:r w:rsidRPr="00162FB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780" w:dyaOrig="620">
                <v:shape id="_x0000_i1065" type="#_x0000_t75" style="width:190.5pt;height:30.75pt" o:ole="">
                  <v:imagedata r:id="rId76" o:title=""/>
                </v:shape>
                <o:OLEObject Type="Embed" ProgID="Equation.DSMT4" ShapeID="_x0000_i1065" DrawAspect="Content" ObjectID="_1710309901" r:id="rId77"/>
              </w:object>
            </w:r>
          </w:p>
        </w:tc>
        <w:tc>
          <w:tcPr>
            <w:tcW w:w="4788" w:type="dxa"/>
          </w:tcPr>
          <w:p w:rsidR="00872BD9" w:rsidRDefault="00872BD9" w:rsidP="00872BD9">
            <w:pPr>
              <w:pStyle w:val="ListParagraph"/>
              <w:ind w:hanging="405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2BD9" w:rsidRDefault="00CC7A94" w:rsidP="00CC7A94">
            <w:pPr>
              <w:ind w:hanging="405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872BD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162FB7" w:rsidRPr="00582342" w:rsidRDefault="00162FB7" w:rsidP="00162FB7">
      <w:pPr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3: Cho 2 biểu thức</w:t>
      </w:r>
    </w:p>
    <w:p w:rsidR="00162FB7" w:rsidRDefault="00162FB7" w:rsidP="00162FB7">
      <w:pPr>
        <w:rPr>
          <w:rFonts w:ascii="Times New Roman" w:hAnsi="Times New Roman" w:cs="Times New Roman"/>
          <w:sz w:val="28"/>
          <w:szCs w:val="28"/>
        </w:rPr>
      </w:pPr>
      <w:r w:rsidRPr="00162FB7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066" type="#_x0000_t75" style="width:56.25pt;height:36pt" o:ole="">
            <v:imagedata r:id="rId78" o:title=""/>
          </v:shape>
          <o:OLEObject Type="Embed" ProgID="Equation.DSMT4" ShapeID="_x0000_i1066" DrawAspect="Content" ObjectID="_1710309902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 và </w:t>
      </w:r>
      <w:r w:rsidR="00492220" w:rsidRPr="00363BF8">
        <w:rPr>
          <w:rFonts w:ascii="Times New Roman" w:hAnsi="Times New Roman" w:cs="Times New Roman"/>
          <w:position w:val="-34"/>
          <w:sz w:val="28"/>
          <w:szCs w:val="28"/>
        </w:rPr>
        <w:object w:dxaOrig="3200" w:dyaOrig="800">
          <v:shape id="_x0000_i1067" type="#_x0000_t75" style="width:159.75pt;height:39pt" o:ole="">
            <v:imagedata r:id="rId80" o:title=""/>
          </v:shape>
          <o:OLEObject Type="Embed" ProgID="Equation.DSMT4" ShapeID="_x0000_i1067" DrawAspect="Content" ObjectID="_1710309903" r:id="rId81"/>
        </w:object>
      </w:r>
      <w:r w:rsidR="00363BF8">
        <w:rPr>
          <w:rFonts w:ascii="Times New Roman" w:hAnsi="Times New Roman" w:cs="Times New Roman"/>
          <w:sz w:val="28"/>
          <w:szCs w:val="28"/>
        </w:rPr>
        <w:t xml:space="preserve"> </w:t>
      </w:r>
      <w:r w:rsidR="00492220">
        <w:rPr>
          <w:rFonts w:ascii="Times New Roman" w:hAnsi="Times New Roman" w:cs="Times New Roman"/>
          <w:sz w:val="28"/>
          <w:szCs w:val="28"/>
        </w:rPr>
        <w:t xml:space="preserve"> (ĐK: </w:t>
      </w:r>
      <w:r w:rsidR="00492220" w:rsidRPr="00492220">
        <w:rPr>
          <w:rFonts w:ascii="Times New Roman" w:hAnsi="Times New Roman" w:cs="Times New Roman"/>
          <w:position w:val="-8"/>
          <w:sz w:val="28"/>
          <w:szCs w:val="28"/>
        </w:rPr>
        <w:object w:dxaOrig="1800" w:dyaOrig="300">
          <v:shape id="_x0000_i1068" type="#_x0000_t75" style="width:90pt;height:15pt" o:ole="">
            <v:imagedata r:id="rId82" o:title=""/>
          </v:shape>
          <o:OLEObject Type="Embed" ProgID="Equation.DSMT4" ShapeID="_x0000_i1068" DrawAspect="Content" ObjectID="_1710309904" r:id="rId83"/>
        </w:object>
      </w:r>
      <w:r w:rsidR="00492220">
        <w:rPr>
          <w:rFonts w:ascii="Times New Roman" w:hAnsi="Times New Roman" w:cs="Times New Roman"/>
          <w:sz w:val="28"/>
          <w:szCs w:val="28"/>
        </w:rPr>
        <w:t>)</w:t>
      </w:r>
    </w:p>
    <w:p w:rsidR="00492220" w:rsidRDefault="00492220" w:rsidP="0049222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khi x = 9.</w:t>
      </w:r>
    </w:p>
    <w:p w:rsidR="00492220" w:rsidRDefault="00492220" w:rsidP="0049222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.</w:t>
      </w:r>
    </w:p>
    <w:p w:rsidR="00492220" w:rsidRDefault="00492220" w:rsidP="0049222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492220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69" type="#_x0000_t75" style="width:30.75pt;height:30.75pt" o:ole="">
            <v:imagedata r:id="rId84" o:title=""/>
          </v:shape>
          <o:OLEObject Type="Embed" ProgID="Equation.DSMT4" ShapeID="_x0000_i1069" DrawAspect="Content" ObjectID="_1710309905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2220" w:rsidRDefault="00492220" w:rsidP="0049222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nguyên để C = B – </w:t>
      </w:r>
      <w:r w:rsidR="00DA18D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A nhận giá trị nguyên.</w:t>
      </w:r>
    </w:p>
    <w:p w:rsidR="00872BD9" w:rsidRPr="00872BD9" w:rsidRDefault="00750DB2" w:rsidP="002136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sz w:val="28"/>
          <w:szCs w:val="28"/>
        </w:rPr>
      </w:pPr>
      <w:r w:rsidRPr="00872BD9">
        <w:rPr>
          <w:b/>
          <w:sz w:val="28"/>
          <w:szCs w:val="28"/>
        </w:rPr>
        <w:t xml:space="preserve">Bài 4: </w:t>
      </w:r>
    </w:p>
    <w:tbl>
      <w:tblPr>
        <w:tblStyle w:val="TableGrid"/>
        <w:tblW w:w="10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4081"/>
      </w:tblGrid>
      <w:tr w:rsidR="00872BD9" w:rsidTr="00872BD9">
        <w:tc>
          <w:tcPr>
            <w:tcW w:w="6345" w:type="dxa"/>
          </w:tcPr>
          <w:p w:rsidR="00872BD9" w:rsidRPr="00872BD9" w:rsidRDefault="00872BD9" w:rsidP="00872BD9">
            <w:pPr>
              <w:pStyle w:val="NormalWeb"/>
              <w:shd w:val="clear" w:color="auto" w:fill="FFFFFF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 w:rsidRPr="00872BD9">
              <w:rPr>
                <w:sz w:val="28"/>
                <w:szCs w:val="28"/>
                <w:bdr w:val="none" w:sz="0" w:space="0" w:color="auto" w:frame="1"/>
              </w:rPr>
              <w:t>Tàu ngầm đang ở trên mặt biển bỗng đột ngột lặn xuống theo phương tạo với mặt nước biển một góc 21° (hình vẽ bên).</w:t>
            </w:r>
          </w:p>
          <w:p w:rsidR="00872BD9" w:rsidRPr="00872BD9" w:rsidRDefault="00872BD9" w:rsidP="00872BD9">
            <w:pPr>
              <w:pStyle w:val="NormalWeb"/>
              <w:shd w:val="clear" w:color="auto" w:fill="FFFFFF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 w:rsidRPr="00872BD9">
              <w:rPr>
                <w:sz w:val="28"/>
                <w:szCs w:val="28"/>
                <w:bdr w:val="none" w:sz="0" w:space="0" w:color="auto" w:frame="1"/>
              </w:rPr>
              <w:t>a) Nếu tàu chuyển động theo phương lặn xuống được 300m thì nó ở độ sâu bao nhiêu ? Khi đó khoảng cách theo phương nằm ngang so với nơi xuất phát là bao nhiêu ?</w:t>
            </w:r>
          </w:p>
          <w:p w:rsidR="00872BD9" w:rsidRPr="00872BD9" w:rsidRDefault="00872BD9" w:rsidP="00872BD9">
            <w:pPr>
              <w:pStyle w:val="NormalWeb"/>
              <w:shd w:val="clear" w:color="auto" w:fill="FFFFFF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 w:rsidRPr="00872BD9">
              <w:rPr>
                <w:sz w:val="28"/>
                <w:szCs w:val="28"/>
                <w:bdr w:val="none" w:sz="0" w:space="0" w:color="auto" w:frame="1"/>
              </w:rPr>
              <w:t>b) Tàu phải chạy bao nhiêu mét để đạt đến độ sâu 1000m ?</w:t>
            </w:r>
          </w:p>
          <w:p w:rsidR="00872BD9" w:rsidRPr="00872BD9" w:rsidRDefault="00872BD9" w:rsidP="00213663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</w:tc>
        <w:tc>
          <w:tcPr>
            <w:tcW w:w="4081" w:type="dxa"/>
          </w:tcPr>
          <w:p w:rsidR="00872BD9" w:rsidRDefault="00872BD9" w:rsidP="00213663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CABF5EB" wp14:editId="6C0625D7">
                  <wp:extent cx="2295238" cy="115238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238" cy="11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7A94" w:rsidRDefault="00CC7A94" w:rsidP="00492220">
      <w:pPr>
        <w:rPr>
          <w:rFonts w:ascii="Times New Roman" w:hAnsi="Times New Roman" w:cs="Times New Roman"/>
          <w:b/>
          <w:sz w:val="28"/>
          <w:szCs w:val="28"/>
        </w:rPr>
      </w:pPr>
    </w:p>
    <w:p w:rsidR="00CC7A94" w:rsidRDefault="00CC7A94" w:rsidP="00492220">
      <w:pPr>
        <w:rPr>
          <w:rFonts w:ascii="Times New Roman" w:hAnsi="Times New Roman" w:cs="Times New Roman"/>
          <w:b/>
          <w:sz w:val="28"/>
          <w:szCs w:val="28"/>
        </w:rPr>
      </w:pPr>
    </w:p>
    <w:p w:rsidR="00492220" w:rsidRDefault="00750DB2" w:rsidP="004922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492220" w:rsidRPr="00582342">
        <w:rPr>
          <w:rFonts w:ascii="Times New Roman" w:hAnsi="Times New Roman" w:cs="Times New Roman"/>
          <w:b/>
          <w:sz w:val="28"/>
          <w:szCs w:val="28"/>
        </w:rPr>
        <w:t>:</w:t>
      </w:r>
      <w:r w:rsidR="00492220">
        <w:rPr>
          <w:rFonts w:ascii="Times New Roman" w:hAnsi="Times New Roman" w:cs="Times New Roman"/>
          <w:sz w:val="28"/>
          <w:szCs w:val="28"/>
        </w:rPr>
        <w:t xml:space="preserve"> Cho hình chữ nhật ABCD có AB = </w:t>
      </w:r>
      <w:r w:rsidR="00F23AF6">
        <w:rPr>
          <w:rFonts w:ascii="Times New Roman" w:hAnsi="Times New Roman" w:cs="Times New Roman"/>
          <w:sz w:val="28"/>
          <w:szCs w:val="28"/>
        </w:rPr>
        <w:t>6</w:t>
      </w:r>
      <w:r w:rsidR="00492220">
        <w:rPr>
          <w:rFonts w:ascii="Times New Roman" w:hAnsi="Times New Roman" w:cs="Times New Roman"/>
          <w:sz w:val="28"/>
          <w:szCs w:val="28"/>
        </w:rPr>
        <w:t xml:space="preserve">cm, BC = </w:t>
      </w:r>
      <w:r w:rsidR="00F23AF6">
        <w:rPr>
          <w:rFonts w:ascii="Times New Roman" w:hAnsi="Times New Roman" w:cs="Times New Roman"/>
          <w:sz w:val="28"/>
          <w:szCs w:val="28"/>
        </w:rPr>
        <w:t>8</w:t>
      </w:r>
      <w:r w:rsidR="00492220">
        <w:rPr>
          <w:rFonts w:ascii="Times New Roman" w:hAnsi="Times New Roman" w:cs="Times New Roman"/>
          <w:sz w:val="28"/>
          <w:szCs w:val="28"/>
        </w:rPr>
        <w:t>cm. Kẻ AH vuông góc với BD tại H.</w:t>
      </w:r>
    </w:p>
    <w:p w:rsidR="00F23AF6" w:rsidRDefault="00492220" w:rsidP="0049222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F23AF6">
        <w:rPr>
          <w:rFonts w:ascii="Times New Roman" w:hAnsi="Times New Roman" w:cs="Times New Roman"/>
          <w:sz w:val="28"/>
          <w:szCs w:val="28"/>
        </w:rPr>
        <w:t>Tính BD, AH</w:t>
      </w:r>
      <w:r w:rsidR="00F23AF6">
        <w:rPr>
          <w:rFonts w:ascii="Times New Roman" w:hAnsi="Times New Roman" w:cs="Times New Roman"/>
          <w:sz w:val="28"/>
          <w:szCs w:val="28"/>
        </w:rPr>
        <w:t>.</w:t>
      </w:r>
    </w:p>
    <w:p w:rsidR="00492220" w:rsidRPr="00F23AF6" w:rsidRDefault="00492220" w:rsidP="0049222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F23AF6">
        <w:rPr>
          <w:rFonts w:ascii="Times New Roman" w:hAnsi="Times New Roman" w:cs="Times New Roman"/>
          <w:sz w:val="28"/>
          <w:szCs w:val="28"/>
        </w:rPr>
        <w:t xml:space="preserve">AC cắt BD tại O. Tính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OD</m:t>
            </m:r>
          </m:e>
        </m:acc>
      </m:oMath>
      <w:r w:rsidRPr="00F23AF6">
        <w:rPr>
          <w:rFonts w:ascii="Times New Roman" w:eastAsiaTheme="minorEastAsia" w:hAnsi="Times New Roman" w:cs="Times New Roman"/>
          <w:sz w:val="28"/>
          <w:szCs w:val="28"/>
        </w:rPr>
        <w:t xml:space="preserve"> ? (làm tròn đến độ)</w:t>
      </w:r>
    </w:p>
    <w:p w:rsidR="00492220" w:rsidRDefault="00492220" w:rsidP="0049222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ẻ HI vuông góc với AB tại I. Chứng minh: AI.AB = DH.HB</w:t>
      </w:r>
    </w:p>
    <w:p w:rsidR="00702C7D" w:rsidRDefault="00702C7D" w:rsidP="0049222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AH cắt BC tại M và cắt DC tại N. </w:t>
      </w:r>
    </w:p>
    <w:p w:rsidR="00492220" w:rsidRDefault="00702C7D" w:rsidP="00702C7D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: AH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HM.HN</w:t>
      </w:r>
    </w:p>
    <w:p w:rsidR="00582342" w:rsidRDefault="00582342" w:rsidP="00702C7D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582342" w:rsidRPr="00386767" w:rsidRDefault="00582342" w:rsidP="00702C7D">
      <w:pPr>
        <w:pStyle w:val="ListParagrap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86767">
        <w:rPr>
          <w:rFonts w:ascii="Times New Roman" w:hAnsi="Times New Roman" w:cs="Times New Roman"/>
          <w:b/>
          <w:sz w:val="28"/>
          <w:szCs w:val="28"/>
          <w:u w:val="single"/>
        </w:rPr>
        <w:t>GỢI Ý ĐÁP ÁN:</w:t>
      </w:r>
    </w:p>
    <w:p w:rsidR="00376374" w:rsidRDefault="00376374" w:rsidP="00376374">
      <w:pPr>
        <w:rPr>
          <w:rFonts w:ascii="Times New Roman" w:hAnsi="Times New Roman" w:cs="Times New Roman"/>
          <w:b/>
          <w:sz w:val="28"/>
          <w:szCs w:val="28"/>
        </w:rPr>
      </w:pPr>
      <w:r w:rsidRPr="00376374">
        <w:rPr>
          <w:rFonts w:ascii="Times New Roman" w:hAnsi="Times New Roman" w:cs="Times New Roman"/>
          <w:b/>
          <w:sz w:val="28"/>
          <w:szCs w:val="28"/>
        </w:rPr>
        <w:t>Bài 1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3"/>
        <w:gridCol w:w="4697"/>
      </w:tblGrid>
      <w:tr w:rsidR="006B6E8B" w:rsidTr="006B6E8B">
        <w:tc>
          <w:tcPr>
            <w:tcW w:w="4788" w:type="dxa"/>
          </w:tcPr>
          <w:p w:rsidR="006B6E8B" w:rsidRDefault="006B6E8B" w:rsidP="006B6E8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40" w:dyaOrig="340">
                <v:shape id="_x0000_i1070" type="#_x0000_t75" style="width:92.25pt;height:17.25pt" o:ole="">
                  <v:imagedata r:id="rId66" o:title=""/>
                </v:shape>
                <o:OLEObject Type="Embed" ProgID="Equation.DSMT4" ShapeID="_x0000_i1070" DrawAspect="Content" ObjectID="_1710309906" r:id="rId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11</w:t>
            </w:r>
            <w:r w:rsidRPr="0037637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71" type="#_x0000_t75" style="width:18.75pt;height:17.25pt" o:ole="">
                  <v:imagedata r:id="rId88" o:title=""/>
                </v:shape>
                <o:OLEObject Type="Embed" ProgID="Equation.DSMT4" ShapeID="_x0000_i1071" DrawAspect="Content" ObjectID="_1710309907" r:id="rId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B6E8B" w:rsidRPr="006B6E8B" w:rsidRDefault="006B6E8B" w:rsidP="00376374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D43162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100" w:dyaOrig="540">
                <v:shape id="_x0000_i1072" type="#_x0000_t75" style="width:105pt;height:27pt" o:ole="">
                  <v:imagedata r:id="rId68" o:title=""/>
                </v:shape>
                <o:OLEObject Type="Embed" ProgID="Equation.DSMT4" ShapeID="_x0000_i1072" DrawAspect="Content" ObjectID="_1710309908" r:id="rId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1- 4</w:t>
            </w:r>
            <w:r w:rsidRPr="009F6A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73" type="#_x0000_t75" style="width:18.75pt;height:17.25pt" o:ole="">
                  <v:imagedata r:id="rId91" o:title=""/>
                </v:shape>
                <o:OLEObject Type="Embed" ProgID="Equation.DSMT4" ShapeID="_x0000_i1073" DrawAspect="Content" ObjectID="_1710309909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788" w:type="dxa"/>
          </w:tcPr>
          <w:p w:rsidR="006B6E8B" w:rsidRDefault="006B6E8B" w:rsidP="006B6E8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60" w:dyaOrig="720">
                <v:shape id="_x0000_i1074" type="#_x0000_t75" style="width:117.75pt;height:36pt" o:ole="">
                  <v:imagedata r:id="rId70" o:title=""/>
                </v:shape>
                <o:OLEObject Type="Embed" ProgID="Equation.DSMT4" ShapeID="_x0000_i1074" DrawAspect="Content" ObjectID="_1710309910" r:id="rId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-1+5</w:t>
            </w:r>
            <w:r w:rsidRPr="0037637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40">
                <v:shape id="_x0000_i1075" type="#_x0000_t75" style="width:18.75pt;height:17.25pt" o:ole="">
                  <v:imagedata r:id="rId94" o:title=""/>
                </v:shape>
                <o:OLEObject Type="Embed" ProgID="Equation.DSMT4" ShapeID="_x0000_i1075" DrawAspect="Content" ObjectID="_1710309911" r:id="rId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B6E8B" w:rsidRPr="006B6E8B" w:rsidRDefault="006B6E8B" w:rsidP="00376374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80" w:dyaOrig="660">
                <v:shape id="_x0000_i1076" type="#_x0000_t75" style="width:129pt;height:33pt" o:ole="">
                  <v:imagedata r:id="rId72" o:title=""/>
                </v:shape>
                <o:OLEObject Type="Embed" ProgID="Equation.DSMT4" ShapeID="_x0000_i1076" DrawAspect="Content" ObjectID="_1710309912" r:id="rId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2</w:t>
            </w:r>
          </w:p>
        </w:tc>
      </w:tr>
    </w:tbl>
    <w:p w:rsidR="00376374" w:rsidRDefault="00376374" w:rsidP="00376374">
      <w:pPr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2: Giải các phương trình</w:t>
      </w:r>
    </w:p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4"/>
        <w:gridCol w:w="4947"/>
      </w:tblGrid>
      <w:tr w:rsidR="00456256" w:rsidTr="00456256">
        <w:tc>
          <w:tcPr>
            <w:tcW w:w="5084" w:type="dxa"/>
          </w:tcPr>
          <w:p w:rsidR="00456256" w:rsidRDefault="00456256" w:rsidP="0045625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62FB7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60" w:dyaOrig="360">
                <v:shape id="_x0000_i1077" type="#_x0000_t75" style="width:57.75pt;height:18.75pt" o:ole="">
                  <v:imagedata r:id="rId97" o:title=""/>
                </v:shape>
                <o:OLEObject Type="Embed" ProgID="Equation.DSMT4" ShapeID="_x0000_i1077" DrawAspect="Content" ObjectID="_1710309913" r:id="rId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56256" w:rsidRDefault="00456256" w:rsidP="0045625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13/2}</w:t>
            </w:r>
          </w:p>
          <w:p w:rsidR="00456256" w:rsidRDefault="00456256" w:rsidP="0045625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62FB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780" w:dyaOrig="620">
                <v:shape id="_x0000_i1078" type="#_x0000_t75" style="width:190.5pt;height:30.75pt" o:ole="">
                  <v:imagedata r:id="rId76" o:title=""/>
                </v:shape>
                <o:OLEObject Type="Embed" ProgID="Equation.DSMT4" ShapeID="_x0000_i1078" DrawAspect="Content" ObjectID="_1710309914" r:id="rId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56256" w:rsidRDefault="00456256" w:rsidP="0045625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14}</w:t>
            </w:r>
          </w:p>
          <w:p w:rsidR="00456256" w:rsidRDefault="00456256" w:rsidP="0037637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47" w:type="dxa"/>
          </w:tcPr>
          <w:p w:rsidR="00456256" w:rsidRDefault="00456256" w:rsidP="0045625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62FB7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740" w:dyaOrig="400">
                <v:shape id="_x0000_i1079" type="#_x0000_t75" style="width:87pt;height:20.25pt" o:ole="">
                  <v:imagedata r:id="rId100" o:title=""/>
                </v:shape>
                <o:OLEObject Type="Embed" ProgID="Equation.DSMT4" ShapeID="_x0000_i1079" DrawAspect="Content" ObjectID="_1710309915" r:id="rId1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56256" w:rsidRDefault="00456256" w:rsidP="0045625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9; -1}</w:t>
            </w:r>
          </w:p>
          <w:p w:rsidR="00456256" w:rsidRDefault="00C71A5E" w:rsidP="0045625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62FB7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40" w:dyaOrig="360">
                <v:shape id="_x0000_i1080" type="#_x0000_t75" style="width:102pt;height:18.75pt" o:ole="">
                  <v:imagedata r:id="rId102" o:title=""/>
                </v:shape>
                <o:OLEObject Type="Embed" ProgID="Equation.DSMT4" ShapeID="_x0000_i1080" DrawAspect="Content" ObjectID="_1710309916" r:id="rId103"/>
              </w:object>
            </w:r>
          </w:p>
          <w:p w:rsidR="00456256" w:rsidRDefault="00456256" w:rsidP="0045625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ến đổi về dạng: </w:t>
            </w:r>
            <w:r w:rsidRPr="00667A0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980" w:dyaOrig="540">
                <v:shape id="_x0000_i1081" type="#_x0000_t75" style="width:148.5pt;height:27pt" o:ole="">
                  <v:imagedata r:id="rId104" o:title=""/>
                </v:shape>
                <o:OLEObject Type="Embed" ProgID="Equation.DSMT4" ShapeID="_x0000_i1081" DrawAspect="Content" ObjectID="_1710309917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56256" w:rsidRPr="00456256" w:rsidRDefault="00456256" w:rsidP="0045625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5}</w:t>
            </w:r>
          </w:p>
        </w:tc>
      </w:tr>
    </w:tbl>
    <w:p w:rsidR="00DA18D1" w:rsidRPr="00582342" w:rsidRDefault="00DA18D1" w:rsidP="00DA18D1">
      <w:pPr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3: Cho 2 biểu thức</w:t>
      </w:r>
    </w:p>
    <w:p w:rsidR="00DA18D1" w:rsidRDefault="00DA18D1" w:rsidP="00DA18D1">
      <w:pPr>
        <w:rPr>
          <w:rFonts w:ascii="Times New Roman" w:hAnsi="Times New Roman" w:cs="Times New Roman"/>
          <w:sz w:val="28"/>
          <w:szCs w:val="28"/>
        </w:rPr>
      </w:pPr>
      <w:r w:rsidRPr="00162FB7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082" type="#_x0000_t75" style="width:56.25pt;height:36pt" o:ole="">
            <v:imagedata r:id="rId78" o:title=""/>
          </v:shape>
          <o:OLEObject Type="Embed" ProgID="Equation.DSMT4" ShapeID="_x0000_i1082" DrawAspect="Content" ObjectID="_1710309918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 và </w:t>
      </w:r>
      <w:r w:rsidRPr="00363BF8">
        <w:rPr>
          <w:rFonts w:ascii="Times New Roman" w:hAnsi="Times New Roman" w:cs="Times New Roman"/>
          <w:position w:val="-34"/>
          <w:sz w:val="28"/>
          <w:szCs w:val="28"/>
        </w:rPr>
        <w:object w:dxaOrig="3200" w:dyaOrig="800">
          <v:shape id="_x0000_i1083" type="#_x0000_t75" style="width:159.75pt;height:39pt" o:ole="">
            <v:imagedata r:id="rId80" o:title=""/>
          </v:shape>
          <o:OLEObject Type="Embed" ProgID="Equation.DSMT4" ShapeID="_x0000_i1083" DrawAspect="Content" ObjectID="_1710309919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 (ĐK: </w:t>
      </w:r>
      <w:r w:rsidRPr="00492220">
        <w:rPr>
          <w:rFonts w:ascii="Times New Roman" w:hAnsi="Times New Roman" w:cs="Times New Roman"/>
          <w:position w:val="-8"/>
          <w:sz w:val="28"/>
          <w:szCs w:val="28"/>
        </w:rPr>
        <w:object w:dxaOrig="1800" w:dyaOrig="300">
          <v:shape id="_x0000_i1084" type="#_x0000_t75" style="width:90pt;height:15pt" o:ole="">
            <v:imagedata r:id="rId82" o:title=""/>
          </v:shape>
          <o:OLEObject Type="Embed" ProgID="Equation.DSMT4" ShapeID="_x0000_i1084" DrawAspect="Content" ObjectID="_1710309920" r:id="rId108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DA18D1" w:rsidRDefault="00DA18D1" w:rsidP="00DA18D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khi x = 9. (A = -1/2)</w:t>
      </w:r>
    </w:p>
    <w:p w:rsidR="00DA18D1" w:rsidRDefault="00DA18D1" w:rsidP="00DA18D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 (</w:t>
      </w:r>
      <w:r w:rsidRPr="00DA18D1">
        <w:rPr>
          <w:rFonts w:ascii="Times New Roman" w:hAnsi="Times New Roman" w:cs="Times New Roman"/>
          <w:position w:val="-28"/>
          <w:sz w:val="28"/>
          <w:szCs w:val="28"/>
        </w:rPr>
        <w:object w:dxaOrig="1120" w:dyaOrig="660">
          <v:shape id="_x0000_i1085" type="#_x0000_t75" style="width:56.25pt;height:33pt" o:ole="">
            <v:imagedata r:id="rId109" o:title=""/>
          </v:shape>
          <o:OLEObject Type="Embed" ProgID="Equation.DSMT4" ShapeID="_x0000_i1085" DrawAspect="Content" ObjectID="_1710309921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A18D1" w:rsidRDefault="00DA18D1" w:rsidP="00DA18D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492220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86" type="#_x0000_t75" style="width:30.75pt;height:30.75pt" o:ole="">
            <v:imagedata r:id="rId84" o:title=""/>
          </v:shape>
          <o:OLEObject Type="Embed" ProgID="Equation.DSMT4" ShapeID="_x0000_i1086" DrawAspect="Content" ObjectID="_1710309922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(x = </w:t>
      </w:r>
      <w:r w:rsidRPr="00DA18D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87" type="#_x0000_t75" style="width:12pt;height:30.75pt" o:ole="">
            <v:imagedata r:id="rId112" o:title=""/>
          </v:shape>
          <o:OLEObject Type="Embed" ProgID="Equation.DSMT4" ShapeID="_x0000_i1087" DrawAspect="Content" ObjectID="_1710309923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A18D1" w:rsidRDefault="00DA18D1" w:rsidP="00DA18D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nguyên để C = B – 2A nhận giá trị nguyên. ( x </w:t>
      </w:r>
      <w:r w:rsidR="0008535F" w:rsidRPr="00DA18D1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88" type="#_x0000_t75" style="width:39pt;height:20.25pt" o:ole="">
            <v:imagedata r:id="rId114" o:title=""/>
          </v:shape>
          <o:OLEObject Type="Embed" ProgID="Equation.DSMT4" ShapeID="_x0000_i1088" DrawAspect="Content" ObjectID="_1710309924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6B6E8B" w:rsidRPr="00872BD9" w:rsidRDefault="006B6E8B" w:rsidP="006B6E8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sz w:val="28"/>
          <w:szCs w:val="28"/>
        </w:rPr>
      </w:pPr>
      <w:r w:rsidRPr="00872BD9">
        <w:rPr>
          <w:b/>
          <w:sz w:val="28"/>
          <w:szCs w:val="28"/>
        </w:rPr>
        <w:t xml:space="preserve">Bài 4: </w:t>
      </w:r>
    </w:p>
    <w:p w:rsidR="006B6E8B" w:rsidRDefault="006B6E8B" w:rsidP="00F23AF6">
      <w:pPr>
        <w:rPr>
          <w:rFonts w:ascii="Times New Roman" w:hAnsi="Times New Roman" w:cs="Times New Roman"/>
          <w:sz w:val="28"/>
          <w:szCs w:val="28"/>
        </w:rPr>
      </w:pPr>
      <w:r w:rsidRPr="006B6E8B">
        <w:rPr>
          <w:rFonts w:ascii="Times New Roman" w:hAnsi="Times New Roman" w:cs="Times New Roman"/>
          <w:sz w:val="28"/>
          <w:szCs w:val="28"/>
        </w:rPr>
        <w:t xml:space="preserve">a) </w:t>
      </w:r>
      <w:r>
        <w:rPr>
          <w:rFonts w:ascii="Times New Roman" w:hAnsi="Times New Roman" w:cs="Times New Roman"/>
          <w:sz w:val="28"/>
          <w:szCs w:val="28"/>
        </w:rPr>
        <w:t>Xấp xỉ 108m; xấp xỉ 280m</w:t>
      </w:r>
    </w:p>
    <w:p w:rsidR="006B6E8B" w:rsidRPr="006B6E8B" w:rsidRDefault="006B6E8B" w:rsidP="00F23A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Xấp xỉ 2790m</w:t>
      </w:r>
    </w:p>
    <w:p w:rsidR="00F23AF6" w:rsidRDefault="00F23AF6" w:rsidP="00F23A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5</w:t>
      </w:r>
      <w:r w:rsidRPr="0058234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Cho hình chữ nhật ABCD có AB = 6cm, BC = 8cm. Kẻ AH vuông góc với BD tại H.</w:t>
      </w:r>
    </w:p>
    <w:p w:rsidR="00F23AF6" w:rsidRDefault="00F23AF6" w:rsidP="00F23AF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23AF6">
        <w:rPr>
          <w:rFonts w:ascii="Times New Roman" w:hAnsi="Times New Roman" w:cs="Times New Roman"/>
          <w:sz w:val="28"/>
          <w:szCs w:val="28"/>
        </w:rPr>
        <w:t>Tính BD, AH</w:t>
      </w:r>
      <w:r>
        <w:rPr>
          <w:rFonts w:ascii="Times New Roman" w:hAnsi="Times New Roman" w:cs="Times New Roman"/>
          <w:sz w:val="28"/>
          <w:szCs w:val="28"/>
        </w:rPr>
        <w:t>. (BD = 10cm, AH = 4,8cm)</w:t>
      </w:r>
    </w:p>
    <w:p w:rsidR="00F23AF6" w:rsidRPr="00F23AF6" w:rsidRDefault="00F23AF6" w:rsidP="00F23AF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23AF6">
        <w:rPr>
          <w:rFonts w:ascii="Times New Roman" w:hAnsi="Times New Roman" w:cs="Times New Roman"/>
          <w:sz w:val="28"/>
          <w:szCs w:val="28"/>
        </w:rPr>
        <w:t xml:space="preserve">AC cắt BD tại O. Tính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OD</m:t>
            </m:r>
          </m:e>
        </m:acc>
      </m:oMath>
      <w:r w:rsidRPr="00F23AF6">
        <w:rPr>
          <w:rFonts w:ascii="Times New Roman" w:eastAsiaTheme="minorEastAsia" w:hAnsi="Times New Roman" w:cs="Times New Roman"/>
          <w:sz w:val="28"/>
          <w:szCs w:val="28"/>
        </w:rPr>
        <w:t xml:space="preserve"> ? (làm tròn đến độ)</w:t>
      </w:r>
      <w:r w:rsidR="003D1DD7">
        <w:rPr>
          <w:rFonts w:ascii="Times New Roman" w:eastAsiaTheme="minorEastAsia" w:hAnsi="Times New Roman" w:cs="Times New Roman"/>
          <w:sz w:val="28"/>
          <w:szCs w:val="28"/>
        </w:rPr>
        <w:t xml:space="preserve"> (106</w:t>
      </w:r>
      <w:r w:rsidR="003D1DD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0</w:t>
      </w:r>
      <w:r w:rsidR="003D1DD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F23AF6" w:rsidRDefault="00F23AF6" w:rsidP="00F23AF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ẻ HI vuông góc với AB tại I. Chứng minh: AI.AB = DH.HB</w:t>
      </w:r>
      <w:r w:rsidR="003D1DD7">
        <w:rPr>
          <w:rFonts w:ascii="Times New Roman" w:hAnsi="Times New Roman" w:cs="Times New Roman"/>
          <w:sz w:val="28"/>
          <w:szCs w:val="28"/>
        </w:rPr>
        <w:t xml:space="preserve"> (= AH</w:t>
      </w:r>
      <w:r w:rsidR="003D1DD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D1DD7">
        <w:rPr>
          <w:rFonts w:ascii="Times New Roman" w:hAnsi="Times New Roman" w:cs="Times New Roman"/>
          <w:sz w:val="28"/>
          <w:szCs w:val="28"/>
        </w:rPr>
        <w:t>)</w:t>
      </w:r>
    </w:p>
    <w:p w:rsidR="00F23AF6" w:rsidRDefault="00F23AF6" w:rsidP="00F23AF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AH cắt BC tại M và cắt DC tại N. </w:t>
      </w:r>
    </w:p>
    <w:p w:rsidR="00F23AF6" w:rsidRDefault="00F23AF6" w:rsidP="00F23AF6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: AH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HM.HN</w:t>
      </w:r>
    </w:p>
    <w:p w:rsidR="00582342" w:rsidRPr="00492220" w:rsidRDefault="00582342" w:rsidP="00702C7D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sectPr w:rsidR="00582342" w:rsidRPr="00492220" w:rsidSect="00872BD9">
      <w:pgSz w:w="12240" w:h="15840"/>
      <w:pgMar w:top="568" w:right="1440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F12B53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1525F"/>
    <w:multiLevelType w:val="hybridMultilevel"/>
    <w:tmpl w:val="E634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D3813"/>
    <w:multiLevelType w:val="hybridMultilevel"/>
    <w:tmpl w:val="879A9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91235D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68077D"/>
    <w:multiLevelType w:val="hybridMultilevel"/>
    <w:tmpl w:val="F90A7BB6"/>
    <w:lvl w:ilvl="0" w:tplc="BA6C696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277512"/>
    <w:multiLevelType w:val="hybridMultilevel"/>
    <w:tmpl w:val="E634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FE2E8F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9B00829"/>
    <w:multiLevelType w:val="hybridMultilevel"/>
    <w:tmpl w:val="F0BA9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220D04"/>
    <w:multiLevelType w:val="hybridMultilevel"/>
    <w:tmpl w:val="B980DF28"/>
    <w:lvl w:ilvl="0" w:tplc="622CBE58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8477B77"/>
    <w:multiLevelType w:val="hybridMultilevel"/>
    <w:tmpl w:val="F0BA9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BA707B"/>
    <w:multiLevelType w:val="hybridMultilevel"/>
    <w:tmpl w:val="879A9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5"/>
  </w:num>
  <w:num w:numId="5">
    <w:abstractNumId w:val="10"/>
  </w:num>
  <w:num w:numId="6">
    <w:abstractNumId w:val="0"/>
  </w:num>
  <w:num w:numId="7">
    <w:abstractNumId w:val="9"/>
  </w:num>
  <w:num w:numId="8">
    <w:abstractNumId w:val="1"/>
  </w:num>
  <w:num w:numId="9">
    <w:abstractNumId w:val="3"/>
  </w:num>
  <w:num w:numId="10">
    <w:abstractNumId w:val="4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17D"/>
    <w:rsid w:val="0008535F"/>
    <w:rsid w:val="00162FB7"/>
    <w:rsid w:val="001C4E9C"/>
    <w:rsid w:val="00213663"/>
    <w:rsid w:val="00257815"/>
    <w:rsid w:val="00363BF8"/>
    <w:rsid w:val="00376374"/>
    <w:rsid w:val="00386767"/>
    <w:rsid w:val="003D1DD7"/>
    <w:rsid w:val="00456256"/>
    <w:rsid w:val="00492220"/>
    <w:rsid w:val="00582342"/>
    <w:rsid w:val="00667A05"/>
    <w:rsid w:val="006B6E8B"/>
    <w:rsid w:val="00702C7D"/>
    <w:rsid w:val="00735030"/>
    <w:rsid w:val="007462DB"/>
    <w:rsid w:val="00750DB2"/>
    <w:rsid w:val="007620F3"/>
    <w:rsid w:val="00863CCC"/>
    <w:rsid w:val="00863EBF"/>
    <w:rsid w:val="00872BD9"/>
    <w:rsid w:val="009A4261"/>
    <w:rsid w:val="009F6AEA"/>
    <w:rsid w:val="00A7550B"/>
    <w:rsid w:val="00C00C53"/>
    <w:rsid w:val="00C71A5E"/>
    <w:rsid w:val="00CC7A94"/>
    <w:rsid w:val="00D43162"/>
    <w:rsid w:val="00DA18D1"/>
    <w:rsid w:val="00DC217D"/>
    <w:rsid w:val="00DF206D"/>
    <w:rsid w:val="00E91AFC"/>
    <w:rsid w:val="00E974B3"/>
    <w:rsid w:val="00EB3027"/>
    <w:rsid w:val="00EF0F11"/>
    <w:rsid w:val="00F02529"/>
    <w:rsid w:val="00F23AF6"/>
    <w:rsid w:val="00FC7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B01C0DA-2568-49F9-85F5-7276305DE1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426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9222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22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222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2136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72B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24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3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0.bin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14" Type="http://schemas.openxmlformats.org/officeDocument/2006/relationships/image" Target="media/image47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png"/><Relationship Id="rId94" Type="http://schemas.openxmlformats.org/officeDocument/2006/relationships/image" Target="media/image40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5</Words>
  <Characters>401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0</dc:creator>
  <cp:keywords/>
  <dc:description/>
  <cp:lastModifiedBy>Admin</cp:lastModifiedBy>
  <cp:revision>2</cp:revision>
  <dcterms:created xsi:type="dcterms:W3CDTF">2022-04-01T02:17:00Z</dcterms:created>
  <dcterms:modified xsi:type="dcterms:W3CDTF">2022-04-01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